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3D81" w:rsidRDefault="00693D81" w:rsidP="00693D81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:rsidR="00693D81" w:rsidRDefault="00693D81" w:rsidP="00693D81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课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程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作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业</w:t>
      </w:r>
    </w:p>
    <w:p w:rsidR="00693D81" w:rsidRDefault="00693D81" w:rsidP="00693D81">
      <w:pPr>
        <w:rPr>
          <w:b/>
          <w:bCs/>
          <w:sz w:val="28"/>
        </w:rPr>
      </w:pP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         </w:t>
      </w:r>
    </w:p>
    <w:p w:rsidR="00693D81" w:rsidRDefault="00693D81" w:rsidP="00693D81">
      <w:pPr>
        <w:rPr>
          <w:b/>
          <w:bCs/>
          <w:sz w:val="28"/>
        </w:rPr>
      </w:pPr>
    </w:p>
    <w:p w:rsidR="00693D81" w:rsidRDefault="00693D81" w:rsidP="00693D81">
      <w:pPr>
        <w:rPr>
          <w:b/>
          <w:bCs/>
          <w:sz w:val="28"/>
        </w:rPr>
      </w:pPr>
    </w:p>
    <w:p w:rsidR="00693D81" w:rsidRPr="00411A1A" w:rsidRDefault="00693D81" w:rsidP="00693D81">
      <w:pPr>
        <w:rPr>
          <w:b/>
          <w:bCs/>
          <w:sz w:val="28"/>
          <w:u w:val="single"/>
        </w:rPr>
      </w:pPr>
      <w:r>
        <w:rPr>
          <w:rFonts w:hint="eastAsia"/>
          <w:b/>
          <w:bCs/>
          <w:sz w:val="28"/>
        </w:rPr>
        <w:t xml:space="preserve">              </w:t>
      </w:r>
      <w:r>
        <w:rPr>
          <w:rFonts w:hint="eastAsia"/>
          <w:b/>
          <w:bCs/>
          <w:sz w:val="28"/>
        </w:rPr>
        <w:t>课程名称：</w:t>
      </w:r>
      <w:r w:rsidRPr="00411A1A">
        <w:rPr>
          <w:rFonts w:hint="eastAsia"/>
          <w:b/>
          <w:bCs/>
          <w:sz w:val="28"/>
          <w:u w:val="single"/>
        </w:rPr>
        <w:t xml:space="preserve">   </w:t>
      </w:r>
      <w:r>
        <w:rPr>
          <w:rFonts w:hint="eastAsia"/>
          <w:b/>
          <w:bCs/>
          <w:sz w:val="28"/>
          <w:u w:val="single"/>
        </w:rPr>
        <w:t>组合优化理论</w:t>
      </w:r>
      <w:r>
        <w:rPr>
          <w:rFonts w:hint="eastAsia"/>
          <w:b/>
          <w:bCs/>
          <w:sz w:val="28"/>
          <w:u w:val="single"/>
        </w:rPr>
        <w:t xml:space="preserve"> </w:t>
      </w:r>
      <w:r w:rsidRPr="00411A1A">
        <w:rPr>
          <w:rFonts w:hint="eastAsia"/>
          <w:b/>
          <w:bCs/>
          <w:sz w:val="28"/>
          <w:u w:val="single"/>
        </w:rPr>
        <w:t xml:space="preserve"> </w:t>
      </w:r>
      <w:r>
        <w:rPr>
          <w:rFonts w:hint="eastAsia"/>
          <w:b/>
          <w:bCs/>
          <w:sz w:val="28"/>
          <w:u w:val="single"/>
        </w:rPr>
        <w:t xml:space="preserve">  </w:t>
      </w:r>
      <w:r w:rsidRPr="00411A1A">
        <w:rPr>
          <w:rFonts w:hint="eastAsia"/>
          <w:b/>
          <w:bCs/>
          <w:sz w:val="28"/>
          <w:u w:val="single"/>
        </w:rPr>
        <w:t xml:space="preserve">     </w:t>
      </w: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         </w:t>
      </w:r>
      <w:r>
        <w:rPr>
          <w:rFonts w:hint="eastAsia"/>
          <w:b/>
          <w:bCs/>
          <w:sz w:val="28"/>
        </w:rPr>
        <w:t>学生姓名：</w:t>
      </w:r>
      <w:r w:rsidRPr="00411A1A">
        <w:rPr>
          <w:rFonts w:hint="eastAsia"/>
          <w:sz w:val="28"/>
          <w:szCs w:val="28"/>
          <w:u w:val="single"/>
        </w:rPr>
        <w:t xml:space="preserve"> </w:t>
      </w:r>
      <w:r w:rsidRPr="00411A1A">
        <w:rPr>
          <w:rFonts w:hint="eastAsia"/>
          <w:b/>
          <w:bCs/>
          <w:sz w:val="28"/>
          <w:u w:val="single"/>
        </w:rPr>
        <w:t xml:space="preserve">                       </w:t>
      </w:r>
      <w:r>
        <w:rPr>
          <w:rFonts w:hint="eastAsia"/>
          <w:b/>
          <w:bCs/>
          <w:sz w:val="28"/>
        </w:rPr>
        <w:t xml:space="preserve"> </w:t>
      </w: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        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   </w:t>
      </w:r>
      <w:r>
        <w:rPr>
          <w:rFonts w:hint="eastAsia"/>
          <w:b/>
          <w:bCs/>
          <w:sz w:val="28"/>
        </w:rPr>
        <w:t>号：</w:t>
      </w:r>
      <w:r w:rsidRPr="00411A1A">
        <w:rPr>
          <w:rFonts w:hint="eastAsia"/>
          <w:sz w:val="28"/>
          <w:szCs w:val="28"/>
          <w:u w:val="single"/>
        </w:rPr>
        <w:t xml:space="preserve">    </w:t>
      </w:r>
      <w:r w:rsidRPr="00411A1A">
        <w:rPr>
          <w:rFonts w:hint="eastAsia"/>
          <w:b/>
          <w:bCs/>
          <w:sz w:val="28"/>
          <w:u w:val="single"/>
        </w:rPr>
        <w:t xml:space="preserve">                    </w:t>
      </w: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         </w:t>
      </w:r>
      <w:r>
        <w:rPr>
          <w:rFonts w:hint="eastAsia"/>
          <w:b/>
          <w:bCs/>
          <w:sz w:val="28"/>
        </w:rPr>
        <w:t>指导教师：</w:t>
      </w:r>
      <w:r w:rsidRPr="00411A1A">
        <w:rPr>
          <w:rFonts w:hint="eastAsia"/>
          <w:b/>
          <w:bCs/>
          <w:sz w:val="28"/>
          <w:u w:val="single"/>
        </w:rPr>
        <w:t xml:space="preserve">    </w:t>
      </w:r>
      <w:r>
        <w:rPr>
          <w:rFonts w:hint="eastAsia"/>
          <w:b/>
          <w:bCs/>
          <w:sz w:val="28"/>
          <w:u w:val="single"/>
        </w:rPr>
        <w:t>陈安龙</w:t>
      </w:r>
      <w:r w:rsidRPr="00411A1A">
        <w:rPr>
          <w:rFonts w:hint="eastAsia"/>
          <w:b/>
          <w:bCs/>
          <w:sz w:val="28"/>
          <w:u w:val="single"/>
        </w:rPr>
        <w:t xml:space="preserve">              </w:t>
      </w: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         </w:t>
      </w:r>
      <w:r>
        <w:rPr>
          <w:rFonts w:hint="eastAsia"/>
          <w:b/>
          <w:bCs/>
          <w:sz w:val="28"/>
        </w:rPr>
        <w:t>名</w:t>
      </w:r>
      <w:r w:rsidR="006A55E5">
        <w:rPr>
          <w:rFonts w:hint="eastAsia"/>
          <w:b/>
          <w:bCs/>
          <w:sz w:val="28"/>
        </w:rPr>
        <w:t>单</w:t>
      </w:r>
      <w:r>
        <w:rPr>
          <w:rFonts w:hint="eastAsia"/>
          <w:b/>
          <w:bCs/>
          <w:sz w:val="28"/>
        </w:rPr>
        <w:t>序号：</w:t>
      </w:r>
      <w:r w:rsidRPr="00411A1A">
        <w:rPr>
          <w:rFonts w:hint="eastAsia"/>
          <w:b/>
          <w:bCs/>
          <w:sz w:val="28"/>
          <w:u w:val="single"/>
        </w:rPr>
        <w:t xml:space="preserve">                    </w:t>
      </w:r>
      <w:r w:rsidR="006A55E5">
        <w:rPr>
          <w:rFonts w:hint="eastAsia"/>
          <w:b/>
          <w:bCs/>
          <w:sz w:val="28"/>
          <w:u w:val="single"/>
        </w:rPr>
        <w:t xml:space="preserve">   </w:t>
      </w:r>
      <w:r w:rsidRPr="00411A1A">
        <w:rPr>
          <w:rFonts w:hint="eastAsia"/>
          <w:b/>
          <w:bCs/>
          <w:sz w:val="28"/>
          <w:u w:val="single"/>
        </w:rPr>
        <w:t xml:space="preserve"> </w:t>
      </w:r>
      <w:r>
        <w:rPr>
          <w:rFonts w:hint="eastAsia"/>
          <w:b/>
          <w:bCs/>
          <w:sz w:val="28"/>
        </w:rPr>
        <w:t xml:space="preserve"> </w:t>
      </w:r>
    </w:p>
    <w:p w:rsidR="00606D7B" w:rsidRDefault="00606D7B" w:rsidP="00606D7B">
      <w:pPr>
        <w:ind w:firstLineChars="700" w:firstLine="1968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教学校区：</w:t>
      </w:r>
      <w:r w:rsidRPr="00411A1A">
        <w:rPr>
          <w:rFonts w:hint="eastAsia"/>
          <w:b/>
          <w:bCs/>
          <w:sz w:val="28"/>
          <w:u w:val="single"/>
        </w:rPr>
        <w:t xml:space="preserve">    </w:t>
      </w:r>
      <w:r>
        <w:rPr>
          <w:rFonts w:hint="eastAsia"/>
          <w:b/>
          <w:bCs/>
          <w:sz w:val="28"/>
          <w:u w:val="single"/>
        </w:rPr>
        <w:t>沙河校区</w:t>
      </w:r>
      <w:r w:rsidR="00AF682B">
        <w:rPr>
          <w:rFonts w:hint="eastAsia"/>
          <w:b/>
          <w:bCs/>
          <w:sz w:val="28"/>
          <w:u w:val="single"/>
        </w:rPr>
        <w:t>（或清水河）</w:t>
      </w:r>
      <w:r w:rsidRPr="00411A1A">
        <w:rPr>
          <w:rFonts w:hint="eastAsia"/>
          <w:b/>
          <w:bCs/>
          <w:sz w:val="28"/>
          <w:u w:val="single"/>
        </w:rPr>
        <w:t xml:space="preserve"> </w:t>
      </w:r>
      <w:r>
        <w:rPr>
          <w:rFonts w:hint="eastAsia"/>
          <w:b/>
          <w:bCs/>
          <w:sz w:val="28"/>
        </w:rPr>
        <w:t xml:space="preserve"> </w:t>
      </w:r>
    </w:p>
    <w:p w:rsidR="00606D7B" w:rsidRDefault="00606D7B" w:rsidP="00693D81">
      <w:pPr>
        <w:rPr>
          <w:b/>
          <w:bCs/>
          <w:sz w:val="28"/>
        </w:rPr>
      </w:pPr>
    </w:p>
    <w:p w:rsidR="00693D81" w:rsidRDefault="00693D81" w:rsidP="00693D81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     </w:t>
      </w:r>
    </w:p>
    <w:p w:rsidR="00693D81" w:rsidRDefault="00693D81" w:rsidP="00693D81">
      <w:pPr>
        <w:rPr>
          <w:b/>
          <w:bCs/>
          <w:sz w:val="28"/>
          <w:u w:val="single"/>
        </w:rPr>
      </w:pPr>
      <w:r>
        <w:rPr>
          <w:rFonts w:hint="eastAsia"/>
          <w:b/>
          <w:bCs/>
          <w:sz w:val="28"/>
        </w:rPr>
        <w:t xml:space="preserve">  </w:t>
      </w:r>
    </w:p>
    <w:p w:rsidR="00693D81" w:rsidRDefault="00693D81" w:rsidP="00693D81">
      <w:pPr>
        <w:rPr>
          <w:b/>
          <w:bCs/>
          <w:sz w:val="28"/>
          <w:u w:val="single"/>
        </w:rPr>
      </w:pPr>
    </w:p>
    <w:p w:rsidR="00693D81" w:rsidRDefault="00693D81" w:rsidP="00693D81">
      <w:pPr>
        <w:rPr>
          <w:b/>
          <w:bCs/>
          <w:sz w:val="28"/>
          <w:u w:val="single"/>
        </w:rPr>
      </w:pPr>
    </w:p>
    <w:p w:rsidR="00693D81" w:rsidRDefault="00693D81" w:rsidP="00693D81">
      <w:pPr>
        <w:rPr>
          <w:b/>
          <w:bCs/>
          <w:sz w:val="28"/>
          <w:u w:val="single"/>
        </w:rPr>
      </w:pPr>
    </w:p>
    <w:p w:rsidR="00693D81" w:rsidRDefault="00693D81" w:rsidP="00693D81">
      <w:pPr>
        <w:rPr>
          <w:b/>
          <w:bCs/>
          <w:sz w:val="28"/>
          <w:u w:val="single"/>
        </w:rPr>
      </w:pPr>
    </w:p>
    <w:p w:rsidR="00693D81" w:rsidRDefault="00693D81" w:rsidP="00693D81">
      <w:pPr>
        <w:jc w:val="center"/>
        <w:rPr>
          <w:b/>
          <w:bCs/>
          <w:sz w:val="28"/>
        </w:rPr>
      </w:pPr>
      <w:r w:rsidRPr="00980E96">
        <w:rPr>
          <w:rFonts w:hint="eastAsia"/>
          <w:b/>
          <w:bCs/>
          <w:sz w:val="28"/>
        </w:rPr>
        <w:t>信息与软件工程学院</w:t>
      </w:r>
    </w:p>
    <w:p w:rsidR="00693D81" w:rsidRPr="00980E96" w:rsidRDefault="00693D81" w:rsidP="00693D81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br w:type="page"/>
      </w:r>
    </w:p>
    <w:p w:rsidR="005B14DF" w:rsidRPr="00C13ED0" w:rsidRDefault="00C13ED0" w:rsidP="00470BE4">
      <w:pPr>
        <w:pStyle w:val="a3"/>
        <w:spacing w:before="0" w:before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lastRenderedPageBreak/>
        <w:t>1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某厂生产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A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、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B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两种产品，每生产一个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A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产品，用原料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5kg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，耗工时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10h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，可获利润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45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元；每生产一个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B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产品，用原料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20kg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，耗工时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15h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，可获利润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80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元</w:t>
      </w:r>
      <w:r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；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若每天能供应原料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400kg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（两产品用相同的原料），每天能投入的总工时为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450h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。</w:t>
      </w:r>
      <w:proofErr w:type="gramStart"/>
      <w:r w:rsidR="009B5825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请</w:t>
      </w:r>
      <w:r w:rsid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建立</w:t>
      </w:r>
      <w:proofErr w:type="gramEnd"/>
      <w:r w:rsid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数学模型，</w:t>
      </w:r>
      <w:r w:rsidR="009B5825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并用单纯形法求解，该厂</w:t>
      </w:r>
      <w:r w:rsid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如何安排生产</w:t>
      </w:r>
      <w:r w:rsidR="009B5825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才</w:t>
      </w:r>
      <w:r w:rsid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能获得最大利润。</w:t>
      </w:r>
    </w:p>
    <w:p w:rsidR="0068710C" w:rsidRDefault="007425AC" w:rsidP="00470BE4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2E1267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请用单纯形法求解</w:t>
      </w:r>
      <w:r w:rsidR="00AF682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下列问题</w:t>
      </w:r>
      <w:r w:rsidR="005B14DF" w:rsidRPr="00C13ED0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？</w:t>
      </w:r>
      <w:bookmarkStart w:id="0" w:name="_GoBack"/>
      <w:bookmarkEnd w:id="0"/>
    </w:p>
    <w:p w:rsidR="00E87E65" w:rsidRPr="0068710C" w:rsidRDefault="0068710C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 w:rsidRPr="0068710C">
        <w:rPr>
          <w:rFonts w:hint="eastAsia"/>
          <w:b/>
        </w:rPr>
        <w:t>（1）</w:t>
      </w:r>
      <w:r w:rsidR="00716234" w:rsidRPr="005573DC">
        <w:rPr>
          <w:position w:val="-78"/>
        </w:rPr>
        <w:object w:dxaOrig="35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84.75pt" o:ole="">
            <v:imagedata r:id="rId6" o:title=""/>
          </v:shape>
          <o:OLEObject Type="Embed" ProgID="Equation.DSMT4" ShapeID="_x0000_i1025" DrawAspect="Content" ObjectID="_1573674964" r:id="rId7"/>
        </w:object>
      </w:r>
      <w:r w:rsidR="002443E1">
        <w:rPr>
          <w:rFonts w:hint="eastAsia"/>
        </w:rPr>
        <w:t xml:space="preserve">  </w:t>
      </w:r>
      <w:r w:rsidR="002443E1" w:rsidRPr="0068710C">
        <w:rPr>
          <w:rFonts w:hint="eastAsia"/>
          <w:b/>
        </w:rPr>
        <w:t>（2）</w:t>
      </w:r>
      <w:r w:rsidRPr="002443E1">
        <w:rPr>
          <w:position w:val="-100"/>
        </w:rPr>
        <w:object w:dxaOrig="3879" w:dyaOrig="2140">
          <v:shape id="_x0000_i1026" type="#_x0000_t75" style="width:186pt;height:106.5pt" o:ole="">
            <v:imagedata r:id="rId8" o:title=""/>
          </v:shape>
          <o:OLEObject Type="Embed" ProgID="Equation.DSMT4" ShapeID="_x0000_i1026" DrawAspect="Content" ObjectID="_1573674965" r:id="rId9"/>
        </w:object>
      </w:r>
    </w:p>
    <w:p w:rsidR="00716234" w:rsidRDefault="00716234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</w:p>
    <w:p w:rsidR="00A517D3" w:rsidRDefault="007425AC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3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E87E65" w:rsidRPr="00E87E65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写出下面线性规划的对偶规划模型</w:t>
      </w:r>
    </w:p>
    <w:p w:rsidR="00A517D3" w:rsidRDefault="0068710C" w:rsidP="0068710C">
      <w:pPr>
        <w:pStyle w:val="a3"/>
        <w:spacing w:before="0" w:beforeAutospacing="0" w:after="0" w:afterAutospacing="0"/>
        <w:ind w:left="482" w:hangingChars="200" w:hanging="482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 w:rsidRPr="0068710C">
        <w:rPr>
          <w:rFonts w:hint="eastAsia"/>
          <w:b/>
        </w:rPr>
        <w:t>（1）</w:t>
      </w:r>
      <w:r w:rsidRPr="005573DC">
        <w:rPr>
          <w:position w:val="-98"/>
        </w:rPr>
        <w:object w:dxaOrig="3040" w:dyaOrig="2100">
          <v:shape id="_x0000_i1027" type="#_x0000_t75" style="width:152.25pt;height:105pt" o:ole="">
            <v:imagedata r:id="rId10" o:title=""/>
          </v:shape>
          <o:OLEObject Type="Embed" ProgID="Equation.DSMT4" ShapeID="_x0000_i1027" DrawAspect="Content" ObjectID="_1573674966" r:id="rId11"/>
        </w:object>
      </w:r>
      <w:r w:rsidR="00E87E65">
        <w:rPr>
          <w:rFonts w:hint="eastAsia"/>
        </w:rPr>
        <w:t xml:space="preserve">        </w:t>
      </w:r>
      <w:r w:rsidRPr="0068710C">
        <w:rPr>
          <w:rFonts w:hint="eastAsia"/>
          <w:b/>
        </w:rPr>
        <w:t>（2）</w:t>
      </w:r>
      <w:r w:rsidRPr="005573DC">
        <w:rPr>
          <w:position w:val="-98"/>
        </w:rPr>
        <w:object w:dxaOrig="3360" w:dyaOrig="2100">
          <v:shape id="_x0000_i1028" type="#_x0000_t75" style="width:168pt;height:105pt" o:ole="">
            <v:imagedata r:id="rId12" o:title=""/>
          </v:shape>
          <o:OLEObject Type="Embed" ProgID="Equation.DSMT4" ShapeID="_x0000_i1028" DrawAspect="Content" ObjectID="_1573674967" r:id="rId13"/>
        </w:object>
      </w:r>
    </w:p>
    <w:p w:rsidR="00A517D3" w:rsidRDefault="00A517D3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</w:p>
    <w:p w:rsidR="00716234" w:rsidRDefault="007425AC" w:rsidP="00716234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716234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用对偶单纯形法求解</w:t>
      </w:r>
      <w:r w:rsidR="00716234" w:rsidRPr="00E87E65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下面线性规划</w:t>
      </w:r>
      <w:r w:rsidR="00716234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问题</w:t>
      </w:r>
    </w:p>
    <w:p w:rsidR="00032002" w:rsidRDefault="00716234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  <w:r w:rsidRPr="00716234">
        <w:rPr>
          <w:rFonts w:ascii="楷体_GB2312" w:eastAsia="楷体_GB2312" w:cstheme="minorBidi"/>
          <w:b/>
          <w:bCs/>
          <w:color w:val="000000" w:themeColor="text1"/>
          <w:kern w:val="24"/>
          <w:position w:val="-78"/>
          <w:sz w:val="48"/>
          <w:szCs w:val="48"/>
        </w:rPr>
        <w:object w:dxaOrig="3340" w:dyaOrig="1700">
          <v:shape id="_x0000_i1029" type="#_x0000_t75" style="width:167.25pt;height:84.75pt" o:ole="">
            <v:imagedata r:id="rId14" o:title=""/>
          </v:shape>
          <o:OLEObject Type="Embed" ProgID="Equation.DSMT4" ShapeID="_x0000_i1029" DrawAspect="Content" ObjectID="_1573674968" r:id="rId15"/>
        </w:object>
      </w:r>
      <w:r>
        <w:rPr>
          <w:rFonts w:ascii="楷体_GB2312" w:eastAsia="楷体_GB2312" w:cstheme="minorBidi" w:hint="eastAsia"/>
          <w:b/>
          <w:bCs/>
          <w:color w:val="000000" w:themeColor="text1"/>
          <w:kern w:val="24"/>
          <w:sz w:val="48"/>
          <w:szCs w:val="48"/>
        </w:rPr>
        <w:t xml:space="preserve">      </w:t>
      </w:r>
      <w:r w:rsidRPr="00716234">
        <w:rPr>
          <w:rFonts w:ascii="楷体_GB2312" w:eastAsia="楷体_GB2312" w:cstheme="minorBidi"/>
          <w:b/>
          <w:bCs/>
          <w:color w:val="000000" w:themeColor="text1"/>
          <w:kern w:val="24"/>
          <w:position w:val="-100"/>
          <w:sz w:val="48"/>
          <w:szCs w:val="48"/>
        </w:rPr>
        <w:object w:dxaOrig="3500" w:dyaOrig="2140">
          <v:shape id="_x0000_i1030" type="#_x0000_t75" style="width:174.75pt;height:107.25pt" o:ole="">
            <v:imagedata r:id="rId16" o:title=""/>
          </v:shape>
          <o:OLEObject Type="Embed" ProgID="Equation.DSMT4" ShapeID="_x0000_i1030" DrawAspect="Content" ObjectID="_1573674969" r:id="rId17"/>
        </w:object>
      </w:r>
    </w:p>
    <w:p w:rsidR="00716234" w:rsidRDefault="00716234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</w:p>
    <w:p w:rsidR="00D15238" w:rsidRDefault="00D15238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</w:p>
    <w:p w:rsidR="00716234" w:rsidRPr="00D819DE" w:rsidRDefault="007425AC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5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D819DE" w:rsidRPr="00D819DE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分别用</w:t>
      </w:r>
      <w:r w:rsidR="00D819DE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割平面法和分支定界法求解下列整数规划问题的最优解</w:t>
      </w:r>
    </w:p>
    <w:p w:rsidR="00716234" w:rsidRDefault="00716234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  <w:r w:rsidRPr="005573DC">
        <w:rPr>
          <w:position w:val="-98"/>
        </w:rPr>
        <w:object w:dxaOrig="3360" w:dyaOrig="2100">
          <v:shape id="_x0000_i1031" type="#_x0000_t75" style="width:168pt;height:105pt" o:ole="">
            <v:imagedata r:id="rId18" o:title=""/>
          </v:shape>
          <o:OLEObject Type="Embed" ProgID="Equation.DSMT4" ShapeID="_x0000_i1031" DrawAspect="Content" ObjectID="_1573674970" r:id="rId19"/>
        </w:object>
      </w:r>
      <w:r w:rsidR="00FE6C76">
        <w:rPr>
          <w:rFonts w:hint="eastAsia"/>
        </w:rPr>
        <w:t xml:space="preserve">  </w:t>
      </w:r>
      <w:r w:rsidR="00D819DE">
        <w:rPr>
          <w:rFonts w:hint="eastAsia"/>
        </w:rPr>
        <w:t xml:space="preserve">  </w:t>
      </w:r>
      <w:r w:rsidR="002443E1" w:rsidRPr="00FE6C76">
        <w:rPr>
          <w:position w:val="-80"/>
        </w:rPr>
        <w:object w:dxaOrig="3879" w:dyaOrig="1740">
          <v:shape id="_x0000_i1032" type="#_x0000_t75" style="width:194.25pt;height:87pt" o:ole="">
            <v:imagedata r:id="rId20" o:title=""/>
          </v:shape>
          <o:OLEObject Type="Embed" ProgID="Equation.DSMT4" ShapeID="_x0000_i1032" DrawAspect="Content" ObjectID="_1573674971" r:id="rId21"/>
        </w:object>
      </w:r>
    </w:p>
    <w:p w:rsidR="00EE5DAB" w:rsidRDefault="00EE5DAB" w:rsidP="005B14DF">
      <w:pPr>
        <w:pStyle w:val="a3"/>
        <w:spacing w:before="0" w:beforeAutospacing="0" w:after="0" w:afterAutospacing="0"/>
        <w:textAlignment w:val="baseline"/>
        <w:rPr>
          <w:rFonts w:ascii="楷体_GB2312" w:eastAsia="楷体_GB2312" w:cstheme="minorBidi"/>
          <w:b/>
          <w:bCs/>
          <w:color w:val="000000" w:themeColor="text1"/>
          <w:kern w:val="24"/>
          <w:sz w:val="48"/>
          <w:szCs w:val="48"/>
        </w:rPr>
      </w:pPr>
    </w:p>
    <w:p w:rsidR="00113D6D" w:rsidRDefault="007425AC" w:rsidP="002E2B7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2E263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有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个物品，其重量分别是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{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7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, 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3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, 6, 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9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, 4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,2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}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价值分别为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{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6, 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3, 5, 4, 6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,8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}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背包的容量为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0</w:t>
      </w:r>
      <w:r w:rsid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proofErr w:type="gramStart"/>
      <w:r w:rsid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请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建立</w:t>
      </w:r>
      <w:proofErr w:type="gramEnd"/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数学模型，并</w:t>
      </w:r>
      <w:r w:rsid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用动态规划</w:t>
      </w:r>
      <w:r w:rsidR="00B14C7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法求解，背包所能装下最大价值的物品</w:t>
      </w:r>
      <w:r w:rsidR="00EE5DAB" w:rsidRPr="00EE5DA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。</w:t>
      </w:r>
    </w:p>
    <w:p w:rsidR="002E2B7F" w:rsidRDefault="007425AC" w:rsidP="002E2B7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7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FC129B" w:rsidRPr="00FC129B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某运输车队有五辆汽车，待驶往五个目的地送货。一地的货物只需一辆汽车运送，其运费（元）如下表所示</w:t>
      </w:r>
      <w:r w:rsidR="00D87380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利用匈牙利算法求运输费用最小的运输方案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508"/>
        <w:gridCol w:w="1508"/>
        <w:gridCol w:w="1508"/>
        <w:gridCol w:w="1508"/>
        <w:gridCol w:w="1508"/>
        <w:gridCol w:w="1508"/>
      </w:tblGrid>
      <w:tr w:rsidR="002E2B7F" w:rsidRPr="0068710C" w:rsidTr="00045BC8">
        <w:trPr>
          <w:jc w:val="center"/>
        </w:trPr>
        <w:tc>
          <w:tcPr>
            <w:tcW w:w="1508" w:type="dxa"/>
            <w:tcBorders>
              <w:tl2br w:val="single" w:sz="4" w:space="0" w:color="auto"/>
            </w:tcBorders>
          </w:tcPr>
          <w:p w:rsidR="002E2B7F" w:rsidRPr="00D87380" w:rsidRDefault="002E2B7F" w:rsidP="00045BC8">
            <w:pPr>
              <w:pStyle w:val="a3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</w:rPr>
            </w:pPr>
            <w:r w:rsidRPr="002E2B7F">
              <w:rPr>
                <w:rFonts w:ascii="Times New Roman" w:eastAsiaTheme="minorEastAsia" w:hAnsi="Times New Roman" w:cs="Times New Roman" w:hint="eastAsia"/>
                <w:bCs/>
                <w:color w:val="000000" w:themeColor="text1"/>
                <w:kern w:val="24"/>
              </w:rPr>
              <w:t xml:space="preserve">    </w:t>
            </w:r>
            <w:r w:rsidRPr="00D87380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汽车</w:t>
            </w:r>
          </w:p>
          <w:p w:rsidR="002E2B7F" w:rsidRPr="002E2B7F" w:rsidRDefault="002E2B7F" w:rsidP="00045BC8">
            <w:pPr>
              <w:pStyle w:val="a3"/>
              <w:textAlignment w:val="baseline"/>
              <w:rPr>
                <w:rFonts w:ascii="Times New Roman" w:eastAsiaTheme="minorEastAsia" w:hAnsi="Times New Roman" w:cs="Times New Roman"/>
                <w:bCs/>
                <w:color w:val="000000" w:themeColor="text1"/>
                <w:kern w:val="24"/>
              </w:rPr>
            </w:pPr>
            <w:r w:rsidRPr="00D87380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目的地</w:t>
            </w:r>
          </w:p>
        </w:tc>
        <w:tc>
          <w:tcPr>
            <w:tcW w:w="1508" w:type="dxa"/>
            <w:vAlign w:val="center"/>
          </w:tcPr>
          <w:p w:rsidR="002E2B7F" w:rsidRPr="0068710C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>
              <w:rPr>
                <w:rFonts w:ascii="Arial" w:eastAsia="华文新魏" w:hAnsi="Arial" w:cs="Arial" w:hint="eastAsia"/>
                <w:b/>
                <w:bCs/>
                <w:color w:val="000000" w:themeColor="text1"/>
                <w:kern w:val="24"/>
              </w:rPr>
              <w:t>1</w:t>
            </w:r>
          </w:p>
        </w:tc>
        <w:tc>
          <w:tcPr>
            <w:tcW w:w="1508" w:type="dxa"/>
            <w:vAlign w:val="center"/>
          </w:tcPr>
          <w:p w:rsidR="002E2B7F" w:rsidRPr="0068710C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>
              <w:rPr>
                <w:rFonts w:ascii="Arial" w:eastAsia="华文新魏" w:hAnsi="Arial" w:cs="Arial" w:hint="eastAsia"/>
                <w:b/>
                <w:bCs/>
                <w:color w:val="000000" w:themeColor="text1"/>
                <w:kern w:val="24"/>
              </w:rPr>
              <w:t>2</w:t>
            </w:r>
          </w:p>
        </w:tc>
        <w:tc>
          <w:tcPr>
            <w:tcW w:w="1508" w:type="dxa"/>
            <w:vAlign w:val="center"/>
          </w:tcPr>
          <w:p w:rsidR="002E2B7F" w:rsidRPr="0068710C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>
              <w:rPr>
                <w:rFonts w:ascii="Arial" w:eastAsia="华文新魏" w:hAnsi="Arial" w:cs="Arial" w:hint="eastAsia"/>
                <w:b/>
                <w:bCs/>
                <w:color w:val="000000" w:themeColor="text1"/>
                <w:kern w:val="24"/>
              </w:rPr>
              <w:t>3</w:t>
            </w:r>
          </w:p>
        </w:tc>
        <w:tc>
          <w:tcPr>
            <w:tcW w:w="1508" w:type="dxa"/>
            <w:vAlign w:val="center"/>
          </w:tcPr>
          <w:p w:rsidR="002E2B7F" w:rsidRPr="0068710C" w:rsidRDefault="002E2B7F" w:rsidP="00045BC8">
            <w:pPr>
              <w:pStyle w:val="a3"/>
              <w:jc w:val="center"/>
              <w:textAlignment w:val="baseline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eastAsia="华文新魏" w:hAnsi="Arial" w:cs="Arial" w:hint="eastAsia"/>
                <w:b/>
                <w:bCs/>
                <w:color w:val="000000" w:themeColor="text1"/>
                <w:kern w:val="24"/>
              </w:rPr>
              <w:t>4</w:t>
            </w:r>
          </w:p>
        </w:tc>
        <w:tc>
          <w:tcPr>
            <w:tcW w:w="1508" w:type="dxa"/>
            <w:vAlign w:val="center"/>
          </w:tcPr>
          <w:p w:rsidR="002E2B7F" w:rsidRPr="003479F6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>
              <w:rPr>
                <w:rFonts w:ascii="Arial" w:eastAsia="华文新魏" w:hAnsi="Arial" w:cs="Arial" w:hint="eastAsia"/>
                <w:b/>
                <w:bCs/>
                <w:color w:val="000000" w:themeColor="text1"/>
                <w:kern w:val="24"/>
              </w:rPr>
              <w:t>5</w:t>
            </w:r>
          </w:p>
        </w:tc>
      </w:tr>
      <w:tr w:rsidR="002E2B7F" w:rsidRPr="0068710C" w:rsidTr="00045BC8">
        <w:trPr>
          <w:jc w:val="center"/>
        </w:trPr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A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0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2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4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1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30</w:t>
            </w:r>
          </w:p>
        </w:tc>
      </w:tr>
      <w:tr w:rsidR="002E2B7F" w:rsidRPr="0068710C" w:rsidTr="00045BC8">
        <w:trPr>
          <w:jc w:val="center"/>
        </w:trPr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B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4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0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3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5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10</w:t>
            </w:r>
          </w:p>
        </w:tc>
      </w:tr>
      <w:tr w:rsidR="002E2B7F" w:rsidRPr="0068710C" w:rsidTr="00045BC8">
        <w:trPr>
          <w:jc w:val="center"/>
        </w:trPr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C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8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30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0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9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70</w:t>
            </w:r>
          </w:p>
        </w:tc>
      </w:tr>
      <w:tr w:rsidR="002E2B7F" w:rsidRPr="003479F6" w:rsidTr="00045BC8">
        <w:trPr>
          <w:jc w:val="center"/>
        </w:trPr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D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2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6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0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3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50</w:t>
            </w:r>
          </w:p>
        </w:tc>
      </w:tr>
      <w:tr w:rsidR="002E2B7F" w:rsidRPr="003479F6" w:rsidTr="00045BC8">
        <w:trPr>
          <w:jc w:val="center"/>
        </w:trPr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E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7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4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9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150</w:t>
            </w:r>
          </w:p>
        </w:tc>
        <w:tc>
          <w:tcPr>
            <w:tcW w:w="1508" w:type="dxa"/>
          </w:tcPr>
          <w:p w:rsidR="00FC129B" w:rsidRPr="00FC129B" w:rsidRDefault="002E2B7F" w:rsidP="00045BC8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FC129B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20</w:t>
            </w:r>
          </w:p>
        </w:tc>
      </w:tr>
    </w:tbl>
    <w:p w:rsidR="0068710C" w:rsidRDefault="007425AC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有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种机械要分别安装在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个工地，它们在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个工地工作效率（见下表）不同。</w:t>
      </w:r>
      <w:r w:rsidR="00D87380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利用匈牙利算法求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指派</w:t>
      </w:r>
      <w:r w:rsidR="00D87380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方案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使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台机械</w:t>
      </w:r>
      <w:proofErr w:type="gramStart"/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发挥总</w:t>
      </w:r>
      <w:proofErr w:type="gramEnd"/>
      <w:r w:rsidR="0068710C" w:rsidRPr="0068710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的效率最大？</w:t>
      </w:r>
    </w:p>
    <w:p w:rsidR="003479F6" w:rsidRPr="00D87380" w:rsidRDefault="003479F6" w:rsidP="005B14D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508"/>
        <w:gridCol w:w="1508"/>
        <w:gridCol w:w="1508"/>
        <w:gridCol w:w="1508"/>
        <w:gridCol w:w="1508"/>
      </w:tblGrid>
      <w:tr w:rsidR="003479F6" w:rsidRPr="0068710C" w:rsidTr="00A7127F">
        <w:trPr>
          <w:jc w:val="center"/>
        </w:trPr>
        <w:tc>
          <w:tcPr>
            <w:tcW w:w="1508" w:type="dxa"/>
            <w:tcBorders>
              <w:tl2br w:val="single" w:sz="4" w:space="0" w:color="auto"/>
            </w:tcBorders>
          </w:tcPr>
          <w:p w:rsidR="003479F6" w:rsidRDefault="00A7127F" w:rsidP="003479F6">
            <w:pPr>
              <w:pStyle w:val="a3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</w:rPr>
            </w:pPr>
            <w:r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 xml:space="preserve">    </w:t>
            </w:r>
            <w:r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工地</w:t>
            </w:r>
          </w:p>
          <w:p w:rsidR="00A7127F" w:rsidRPr="003479F6" w:rsidRDefault="00A7127F" w:rsidP="00A7127F">
            <w:pPr>
              <w:pStyle w:val="a3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</w:rPr>
            </w:pPr>
            <w:r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机器</w:t>
            </w:r>
          </w:p>
        </w:tc>
        <w:tc>
          <w:tcPr>
            <w:tcW w:w="1508" w:type="dxa"/>
            <w:vAlign w:val="center"/>
          </w:tcPr>
          <w:p w:rsidR="003479F6" w:rsidRPr="00470BE4" w:rsidRDefault="003479F6" w:rsidP="00470BE4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 w:rsidRPr="00470BE4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甲</w:t>
            </w:r>
          </w:p>
        </w:tc>
        <w:tc>
          <w:tcPr>
            <w:tcW w:w="1508" w:type="dxa"/>
            <w:vAlign w:val="center"/>
          </w:tcPr>
          <w:p w:rsidR="003479F6" w:rsidRPr="00470BE4" w:rsidRDefault="003479F6" w:rsidP="00470BE4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 w:rsidRPr="00470BE4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乙</w:t>
            </w:r>
          </w:p>
        </w:tc>
        <w:tc>
          <w:tcPr>
            <w:tcW w:w="1508" w:type="dxa"/>
            <w:vAlign w:val="center"/>
          </w:tcPr>
          <w:p w:rsidR="003479F6" w:rsidRPr="00470BE4" w:rsidRDefault="003479F6" w:rsidP="00470BE4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 w:rsidRPr="00470BE4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丙</w:t>
            </w:r>
          </w:p>
        </w:tc>
        <w:tc>
          <w:tcPr>
            <w:tcW w:w="1508" w:type="dxa"/>
            <w:vAlign w:val="center"/>
          </w:tcPr>
          <w:p w:rsidR="003479F6" w:rsidRPr="00470BE4" w:rsidRDefault="003479F6" w:rsidP="00470BE4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 w:rsidRPr="00470BE4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丁</w:t>
            </w:r>
          </w:p>
        </w:tc>
      </w:tr>
      <w:tr w:rsidR="003479F6" w:rsidRPr="0068710C" w:rsidTr="003479F6">
        <w:trPr>
          <w:jc w:val="center"/>
        </w:trPr>
        <w:tc>
          <w:tcPr>
            <w:tcW w:w="1508" w:type="dxa"/>
          </w:tcPr>
          <w:p w:rsidR="003479F6" w:rsidRPr="003479F6" w:rsidRDefault="003479F6" w:rsidP="003479F6">
            <w:pPr>
              <w:pStyle w:val="a3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</w:rPr>
            </w:pPr>
            <w:r w:rsidRPr="003479F6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Ⅰ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30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5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40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jc w:val="center"/>
              <w:textAlignment w:val="baseline"/>
              <w:rPr>
                <w:rFonts w:ascii="Arial" w:hAnsi="Arial" w:cs="Arial"/>
                <w:color w:val="000000" w:themeColor="text1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32</w:t>
            </w:r>
          </w:p>
        </w:tc>
      </w:tr>
      <w:tr w:rsidR="003479F6" w:rsidRPr="0068710C" w:rsidTr="003479F6">
        <w:trPr>
          <w:jc w:val="center"/>
        </w:trPr>
        <w:tc>
          <w:tcPr>
            <w:tcW w:w="1508" w:type="dxa"/>
          </w:tcPr>
          <w:p w:rsidR="003479F6" w:rsidRPr="003479F6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</w:rPr>
            </w:pPr>
            <w:r w:rsidRPr="003479F6"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</w:rPr>
              <w:t>Ⅱ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2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5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0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6</w:t>
            </w:r>
          </w:p>
        </w:tc>
      </w:tr>
      <w:tr w:rsidR="003479F6" w:rsidRPr="0068710C" w:rsidTr="003479F6">
        <w:trPr>
          <w:jc w:val="center"/>
        </w:trPr>
        <w:tc>
          <w:tcPr>
            <w:tcW w:w="1508" w:type="dxa"/>
          </w:tcPr>
          <w:p w:rsidR="003479F6" w:rsidRPr="003479F6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</w:rPr>
            </w:pPr>
            <w:r w:rsidRPr="003479F6"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</w:rPr>
              <w:lastRenderedPageBreak/>
              <w:t>Ⅲ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5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40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34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widowControl/>
              <w:spacing w:before="115"/>
              <w:jc w:val="center"/>
              <w:textAlignment w:val="baseline"/>
              <w:rPr>
                <w:rFonts w:ascii="Arial" w:eastAsia="宋体" w:hAnsi="Arial" w:cs="Arial"/>
                <w:color w:val="000000" w:themeColor="text1"/>
                <w:kern w:val="0"/>
                <w:sz w:val="24"/>
                <w:szCs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  <w:sz w:val="24"/>
                <w:szCs w:val="24"/>
              </w:rPr>
              <w:t>27</w:t>
            </w:r>
          </w:p>
        </w:tc>
      </w:tr>
      <w:tr w:rsidR="003479F6" w:rsidRPr="003479F6" w:rsidTr="003479F6">
        <w:trPr>
          <w:jc w:val="center"/>
        </w:trPr>
        <w:tc>
          <w:tcPr>
            <w:tcW w:w="1508" w:type="dxa"/>
          </w:tcPr>
          <w:p w:rsidR="003479F6" w:rsidRPr="003479F6" w:rsidRDefault="003479F6" w:rsidP="003479F6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</w:rPr>
            </w:pPr>
            <w:r w:rsidRPr="003479F6">
              <w:rPr>
                <w:rFonts w:ascii="Times New Roman" w:eastAsiaTheme="minorEastAsia" w:hAnsi="Times New Roman" w:cs="Times New Roman" w:hint="eastAsia"/>
                <w:b/>
                <w:bCs/>
                <w:color w:val="000000" w:themeColor="text1"/>
                <w:kern w:val="24"/>
              </w:rPr>
              <w:t>Ⅳ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28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43</w:t>
            </w:r>
          </w:p>
        </w:tc>
        <w:tc>
          <w:tcPr>
            <w:tcW w:w="1508" w:type="dxa"/>
          </w:tcPr>
          <w:p w:rsidR="003479F6" w:rsidRPr="0068710C" w:rsidRDefault="003479F6" w:rsidP="003479F6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32</w:t>
            </w:r>
          </w:p>
        </w:tc>
        <w:tc>
          <w:tcPr>
            <w:tcW w:w="1508" w:type="dxa"/>
          </w:tcPr>
          <w:p w:rsidR="003479F6" w:rsidRPr="003479F6" w:rsidRDefault="003479F6" w:rsidP="003479F6">
            <w:pPr>
              <w:pStyle w:val="a3"/>
              <w:spacing w:before="0" w:beforeAutospacing="0" w:after="0" w:afterAutospacing="0"/>
              <w:jc w:val="center"/>
              <w:textAlignment w:val="baseline"/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</w:pPr>
            <w:r w:rsidRPr="0068710C">
              <w:rPr>
                <w:rFonts w:ascii="Arial" w:eastAsia="华文新魏" w:hAnsi="Arial" w:cs="Arial"/>
                <w:b/>
                <w:bCs/>
                <w:color w:val="000000" w:themeColor="text1"/>
                <w:kern w:val="24"/>
              </w:rPr>
              <w:t>38</w:t>
            </w:r>
          </w:p>
        </w:tc>
      </w:tr>
    </w:tbl>
    <w:p w:rsidR="007425AC" w:rsidRDefault="007425AC" w:rsidP="007425AC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</w:p>
    <w:p w:rsidR="003479F6" w:rsidRDefault="007425AC" w:rsidP="007425AC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9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有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个物品，其重量分别是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{7, 3, 6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5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, 4,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}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价值分别为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{6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3, 5, 4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,8}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背包的容量为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8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请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用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分支定界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法求解，背包所能装下最大价值的物品。</w:t>
      </w:r>
    </w:p>
    <w:p w:rsidR="00D9615E" w:rsidRDefault="00D9615E" w:rsidP="007425AC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0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有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件</w:t>
      </w:r>
      <w:r w:rsidRPr="007425A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物品</w:t>
      </w:r>
      <w:r w:rsidR="004C581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如下表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有容积均为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0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的相同箱子若干，请分别用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NF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BF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FF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6E60C4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BFD</w:t>
      </w:r>
      <w:r w:rsidR="006E60C4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FFD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算法求</w:t>
      </w:r>
      <w:r w:rsidR="004C581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装入下列</w:t>
      </w:r>
      <w:r w:rsidR="004C581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 w:rsidR="004C581C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件物品所需最少箱子数。</w:t>
      </w:r>
    </w:p>
    <w:tbl>
      <w:tblPr>
        <w:tblW w:w="8686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142"/>
        <w:gridCol w:w="943"/>
        <w:gridCol w:w="943"/>
        <w:gridCol w:w="943"/>
        <w:gridCol w:w="943"/>
        <w:gridCol w:w="943"/>
        <w:gridCol w:w="943"/>
        <w:gridCol w:w="943"/>
        <w:gridCol w:w="943"/>
      </w:tblGrid>
      <w:tr w:rsidR="00D9615E" w:rsidRPr="00D9615E" w:rsidTr="00D9615E">
        <w:trPr>
          <w:trHeight w:val="529"/>
        </w:trPr>
        <w:tc>
          <w:tcPr>
            <w:tcW w:w="11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物品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J</w:t>
            </w:r>
            <w:r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  <w:position w:val="-12"/>
                <w:sz w:val="28"/>
                <w:szCs w:val="28"/>
                <w:vertAlign w:val="subscript"/>
              </w:rPr>
              <w:t>8</w:t>
            </w:r>
          </w:p>
        </w:tc>
      </w:tr>
      <w:tr w:rsidR="00D9615E" w:rsidRPr="00D9615E" w:rsidTr="00D9615E">
        <w:trPr>
          <w:trHeight w:val="440"/>
        </w:trPr>
        <w:tc>
          <w:tcPr>
            <w:tcW w:w="11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 w:hint="eastAsia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V</w:t>
            </w:r>
            <w:r w:rsidRPr="00D9615E">
              <w:rPr>
                <w:rFonts w:ascii="Times New Roman" w:hAnsi="Times New Roman" w:cs="Times New Roman" w:hint="eastAsia"/>
                <w:b/>
                <w:bCs/>
                <w:i/>
                <w:iCs/>
                <w:color w:val="000000" w:themeColor="text1"/>
                <w:kern w:val="24"/>
                <w:sz w:val="24"/>
                <w:szCs w:val="28"/>
              </w:rPr>
              <w:t>j</w:t>
            </w:r>
            <w:proofErr w:type="spellEnd"/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6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7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4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2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8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 w:themeColor="text1"/>
                <w:kern w:val="0"/>
                <w:sz w:val="28"/>
                <w:szCs w:val="28"/>
              </w:rPr>
            </w:pPr>
            <w:r w:rsidRPr="00D9615E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  <w:t>3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5</w:t>
            </w:r>
          </w:p>
        </w:tc>
        <w:tc>
          <w:tcPr>
            <w:tcW w:w="9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615E" w:rsidRPr="00D9615E" w:rsidRDefault="00D9615E" w:rsidP="00D9615E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b/>
                <w:bCs/>
                <w:color w:val="000000" w:themeColor="text1"/>
                <w:kern w:val="24"/>
                <w:sz w:val="28"/>
                <w:szCs w:val="28"/>
              </w:rPr>
              <w:t>1</w:t>
            </w:r>
          </w:p>
        </w:tc>
      </w:tr>
    </w:tbl>
    <w:p w:rsidR="003B597A" w:rsidRDefault="003B597A" w:rsidP="007425AC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</w:p>
    <w:p w:rsidR="00D9615E" w:rsidRPr="003B597A" w:rsidRDefault="003B597A" w:rsidP="007425AC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1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Pr="003B597A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用标号算法求下图中</w:t>
      </w:r>
      <w:r w:rsidRPr="003B597A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s</w:t>
      </w:r>
      <w:r w:rsidRPr="003B597A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→</w:t>
      </w:r>
      <w:r w:rsidRPr="003B597A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t</w:t>
      </w:r>
      <w:r w:rsidRPr="003B597A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的最大流量，并找出最小割。</w:t>
      </w:r>
    </w:p>
    <w:p w:rsidR="006E60C4" w:rsidRDefault="00180250" w:rsidP="002C114D">
      <w:pPr>
        <w:pStyle w:val="a3"/>
        <w:spacing w:before="0" w:beforeAutospacing="0" w:after="0" w:afterAutospacing="0"/>
        <w:jc w:val="center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noProof/>
        </w:rPr>
        <w:drawing>
          <wp:inline distT="0" distB="0" distL="0" distR="0" wp14:anchorId="7CB2D713" wp14:editId="25C6AF31">
            <wp:extent cx="4524375" cy="2732429"/>
            <wp:effectExtent l="0" t="0" r="0" b="0"/>
            <wp:docPr id="16286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62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732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825CF" w:rsidRDefault="008825CF" w:rsidP="00147A6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</w:p>
    <w:p w:rsidR="00FB0098" w:rsidRDefault="008825CF" w:rsidP="00147A6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lastRenderedPageBreak/>
        <w:t>1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设有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proofErr w:type="gramStart"/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个</w:t>
      </w:r>
      <w:proofErr w:type="gramEnd"/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工件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T1, T2, 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…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, T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 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要在一台机器上加工，加工时间分别为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t = ( 1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7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4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9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8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7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 ) ,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要求的交货日期分别为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d = (3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 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 1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9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7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 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6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, 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9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0</w:t>
      </w:r>
      <w:r w:rsidRPr="002C114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 )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.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 xml:space="preserve">  </w:t>
      </w:r>
    </w:p>
    <w:p w:rsidR="00FB0098" w:rsidRDefault="00FB0098" w:rsidP="00147A6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（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）使用</w:t>
      </w:r>
      <w:r w:rsidRPr="00FB0098">
        <w:rPr>
          <w:rFonts w:ascii="Times New Roman" w:eastAsiaTheme="minorEastAsia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EDD</w:t>
      </w:r>
      <w:r w:rsidRPr="00FB0098">
        <w:rPr>
          <w:rFonts w:ascii="Times New Roman" w:eastAsiaTheme="minorEastAsia" w:hAnsi="Times New Roman" w:cs="Times New Roman" w:hint="eastAsia"/>
          <w:b/>
          <w:bCs/>
          <w:iCs/>
          <w:color w:val="000000" w:themeColor="text1"/>
          <w:kern w:val="24"/>
          <w:sz w:val="28"/>
          <w:szCs w:val="28"/>
        </w:rPr>
        <w:t>算法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试求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最优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加工排序，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使得</w:t>
      </w:r>
      <w:proofErr w:type="gramStart"/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最大</w:t>
      </w:r>
      <w:r w:rsidRPr="00FB0098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最大</w:t>
      </w:r>
      <w:proofErr w:type="gramEnd"/>
      <w:r w:rsidRPr="00FB0098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延误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时间最小；</w:t>
      </w:r>
    </w:p>
    <w:p w:rsidR="002C114D" w:rsidRDefault="00FB0098" w:rsidP="00147A6F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（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2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）</w:t>
      </w:r>
      <w:r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试求一种加工排序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使得误期交货的工件最少</w:t>
      </w:r>
      <w:r w:rsidR="00147A6F" w:rsidRPr="00147A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.</w:t>
      </w:r>
    </w:p>
    <w:p w:rsidR="00D43EDF" w:rsidRDefault="00411222" w:rsidP="00DF62F9">
      <w:pPr>
        <w:pStyle w:val="a3"/>
        <w:spacing w:before="240" w:beforeAutospacing="0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13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、对下列装配工序关系表，如果</w:t>
      </w:r>
      <w:r w:rsidR="00DF62F9" w:rsidRPr="00DF62F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由</w:t>
      </w:r>
      <w:r w:rsidR="00DF62F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3</w:t>
      </w:r>
      <w:r w:rsidR="00DF62F9" w:rsidRPr="00DF62F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名熟练工人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按照</w:t>
      </w:r>
      <w:r w:rsidRP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LPT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调度</w:t>
      </w:r>
      <w:r w:rsidRPr="00411222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算法</w:t>
      </w:r>
      <w:r w:rsidR="00DF62F9" w:rsidRPr="00DF62F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进行装配，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试求装配完成</w:t>
      </w:r>
      <w:r w:rsidR="00DF62F9" w:rsidRPr="00DF62F9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时间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并</w:t>
      </w:r>
      <w:r w:rsidR="000A61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给出</w:t>
      </w:r>
      <w:r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调度</w:t>
      </w:r>
      <w:r w:rsidR="000A616F">
        <w:rPr>
          <w:rFonts w:ascii="Times New Roman" w:eastAsiaTheme="minorEastAsia" w:hAnsi="Times New Roman" w:cs="Times New Roman" w:hint="eastAsia"/>
          <w:b/>
          <w:bCs/>
          <w:color w:val="000000" w:themeColor="text1"/>
          <w:kern w:val="24"/>
          <w:sz w:val="28"/>
          <w:szCs w:val="28"/>
        </w:rPr>
        <w:t>序列</w:t>
      </w:r>
      <w:r w:rsidR="00DF62F9" w:rsidRPr="00DF62F9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.</w:t>
      </w:r>
      <w:r w:rsidR="00DF62F9">
        <w:rPr>
          <w:rFonts w:ascii="Times New Roman" w:eastAsiaTheme="minorEastAsia" w:hAnsi="Times New Roman" w:cs="Times New Roman"/>
          <w:b/>
          <w:bCs/>
          <w:noProof/>
          <w:color w:val="000000" w:themeColor="text1"/>
          <w:kern w:val="24"/>
          <w:sz w:val="28"/>
          <w:szCs w:val="28"/>
        </w:rPr>
        <w:drawing>
          <wp:inline distT="0" distB="0" distL="0" distR="0" wp14:anchorId="5734C07C" wp14:editId="1DC93E8C">
            <wp:extent cx="5486400" cy="16334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451" cy="16370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114D" w:rsidRPr="00F50C3E" w:rsidRDefault="00606D7B" w:rsidP="007425AC">
      <w:pPr>
        <w:pStyle w:val="a3"/>
        <w:spacing w:before="0" w:beforeAutospacing="0" w:after="0" w:afterAutospacing="0"/>
        <w:textAlignment w:val="baseline"/>
        <w:rPr>
          <w:rFonts w:ascii="黑体" w:eastAsia="黑体" w:hAnsi="黑体" w:cs="Times New Roman"/>
          <w:b/>
          <w:bCs/>
          <w:color w:val="0000FF"/>
          <w:kern w:val="24"/>
          <w:sz w:val="32"/>
          <w:szCs w:val="32"/>
        </w:rPr>
      </w:pPr>
      <w:r w:rsidRPr="00F50C3E">
        <w:rPr>
          <w:rFonts w:ascii="黑体" w:eastAsia="黑体" w:hAnsi="黑体" w:cs="Times New Roman" w:hint="eastAsia"/>
          <w:b/>
          <w:bCs/>
          <w:color w:val="FF0000"/>
          <w:kern w:val="24"/>
          <w:sz w:val="32"/>
          <w:szCs w:val="32"/>
        </w:rPr>
        <w:t>作业要求：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提交时间：</w:t>
      </w:r>
      <w:r w:rsidRPr="00F50C3E">
        <w:rPr>
          <w:rFonts w:ascii="Times New Roman" w:eastAsiaTheme="minorEastAsia" w:hAnsi="Times New Roman" w:cs="Times New Roman" w:hint="eastAsia"/>
          <w:b/>
          <w:bCs/>
          <w:color w:val="C00000"/>
          <w:kern w:val="24"/>
          <w:sz w:val="28"/>
          <w:szCs w:val="28"/>
        </w:rPr>
        <w:t>第十七周星期二之前</w:t>
      </w: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，统一收起来，</w:t>
      </w:r>
      <w:proofErr w:type="gramStart"/>
      <w:r w:rsidRPr="00F50C3E">
        <w:rPr>
          <w:rFonts w:ascii="Times New Roman" w:eastAsiaTheme="minorEastAsia" w:hAnsi="Times New Roman" w:cs="Times New Roman" w:hint="eastAsia"/>
          <w:b/>
          <w:bCs/>
          <w:color w:val="C00000"/>
          <w:kern w:val="24"/>
          <w:sz w:val="28"/>
          <w:szCs w:val="28"/>
        </w:rPr>
        <w:t>交到信软楼</w:t>
      </w:r>
      <w:proofErr w:type="gramEnd"/>
      <w:r w:rsidRPr="00F50C3E">
        <w:rPr>
          <w:rFonts w:ascii="Times New Roman" w:eastAsiaTheme="minorEastAsia" w:hAnsi="Times New Roman" w:cs="Times New Roman" w:hint="eastAsia"/>
          <w:b/>
          <w:bCs/>
          <w:color w:val="C00000"/>
          <w:kern w:val="24"/>
          <w:sz w:val="28"/>
          <w:szCs w:val="28"/>
        </w:rPr>
        <w:t>415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点名序号是群里发的沙河校区研究生选课名单中的序号；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学号姓名必须自己手写；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只需用</w:t>
      </w:r>
      <w:r w:rsidRPr="00890F8C">
        <w:rPr>
          <w:rFonts w:ascii="Times New Roman" w:eastAsiaTheme="minorEastAsia" w:hAnsi="Times New Roman" w:cs="Times New Roman" w:hint="eastAsia"/>
          <w:b/>
          <w:bCs/>
          <w:color w:val="FF0000"/>
          <w:kern w:val="24"/>
          <w:sz w:val="28"/>
          <w:szCs w:val="28"/>
        </w:rPr>
        <w:t>A4</w:t>
      </w:r>
      <w:r w:rsidRPr="00890F8C">
        <w:rPr>
          <w:rFonts w:ascii="Times New Roman" w:eastAsiaTheme="minorEastAsia" w:hAnsi="Times New Roman" w:cs="Times New Roman" w:hint="eastAsia"/>
          <w:b/>
          <w:bCs/>
          <w:color w:val="FF0000"/>
          <w:kern w:val="24"/>
          <w:sz w:val="28"/>
          <w:szCs w:val="28"/>
        </w:rPr>
        <w:t>纸</w:t>
      </w: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打印封面；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作业用</w:t>
      </w:r>
      <w:r w:rsidRPr="00890F8C">
        <w:rPr>
          <w:rFonts w:ascii="Times New Roman" w:eastAsiaTheme="minorEastAsia" w:hAnsi="Times New Roman" w:cs="Times New Roman" w:hint="eastAsia"/>
          <w:b/>
          <w:bCs/>
          <w:color w:val="FF0000"/>
          <w:kern w:val="24"/>
          <w:sz w:val="28"/>
          <w:szCs w:val="28"/>
        </w:rPr>
        <w:t>A4</w:t>
      </w:r>
      <w:r w:rsidRPr="00890F8C">
        <w:rPr>
          <w:rFonts w:ascii="Times New Roman" w:eastAsiaTheme="minorEastAsia" w:hAnsi="Times New Roman" w:cs="Times New Roman" w:hint="eastAsia"/>
          <w:b/>
          <w:bCs/>
          <w:color w:val="FF0000"/>
          <w:kern w:val="24"/>
          <w:sz w:val="28"/>
          <w:szCs w:val="28"/>
        </w:rPr>
        <w:t>纸手写</w:t>
      </w: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，只须按照顺序写出解题内容，不抄题目，注意写清楚题目编号；</w:t>
      </w:r>
    </w:p>
    <w:p w:rsidR="00606D7B" w:rsidRPr="00F50C3E" w:rsidRDefault="00606D7B" w:rsidP="00606D7B">
      <w:pPr>
        <w:pStyle w:val="a3"/>
        <w:numPr>
          <w:ilvl w:val="0"/>
          <w:numId w:val="1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color w:val="0000FF"/>
          <w:kern w:val="24"/>
          <w:sz w:val="28"/>
          <w:szCs w:val="28"/>
        </w:rPr>
      </w:pPr>
      <w:r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做完所有作业后</w:t>
      </w:r>
      <w:r w:rsidR="00F50C3E" w:rsidRPr="00F50C3E">
        <w:rPr>
          <w:rFonts w:ascii="Times New Roman" w:eastAsiaTheme="minorEastAsia" w:hAnsi="Times New Roman" w:cs="Times New Roman" w:hint="eastAsia"/>
          <w:b/>
          <w:bCs/>
          <w:color w:val="0000FF"/>
          <w:kern w:val="24"/>
          <w:sz w:val="28"/>
          <w:szCs w:val="28"/>
        </w:rPr>
        <w:t>，与封面一起按顺序装订，装订方式课本装订方式相同，左边装订，右边翻页。</w:t>
      </w:r>
    </w:p>
    <w:sectPr w:rsidR="00606D7B" w:rsidRPr="00F50C3E" w:rsidSect="0068710C">
      <w:pgSz w:w="11906" w:h="16838"/>
      <w:pgMar w:top="1440" w:right="1274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259EB"/>
    <w:multiLevelType w:val="hybridMultilevel"/>
    <w:tmpl w:val="5BB23534"/>
    <w:lvl w:ilvl="0" w:tplc="E1B4556A">
      <w:start w:val="1"/>
      <w:numFmt w:val="decimal"/>
      <w:lvlText w:val="（%1）"/>
      <w:lvlJc w:val="left"/>
      <w:pPr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4DF"/>
    <w:rsid w:val="00032002"/>
    <w:rsid w:val="000A616F"/>
    <w:rsid w:val="00113D6D"/>
    <w:rsid w:val="00147A6F"/>
    <w:rsid w:val="00180250"/>
    <w:rsid w:val="001F2FE4"/>
    <w:rsid w:val="002443E1"/>
    <w:rsid w:val="002C114D"/>
    <w:rsid w:val="002E1267"/>
    <w:rsid w:val="002E2639"/>
    <w:rsid w:val="002E2B7F"/>
    <w:rsid w:val="003479F6"/>
    <w:rsid w:val="003B597A"/>
    <w:rsid w:val="00411222"/>
    <w:rsid w:val="00470BE4"/>
    <w:rsid w:val="0047643C"/>
    <w:rsid w:val="004A42B5"/>
    <w:rsid w:val="004C581C"/>
    <w:rsid w:val="005B14DF"/>
    <w:rsid w:val="00606D7B"/>
    <w:rsid w:val="0061318D"/>
    <w:rsid w:val="0062457E"/>
    <w:rsid w:val="0068710C"/>
    <w:rsid w:val="00693D81"/>
    <w:rsid w:val="006A55E5"/>
    <w:rsid w:val="006E60C4"/>
    <w:rsid w:val="00716234"/>
    <w:rsid w:val="007425AC"/>
    <w:rsid w:val="007C189E"/>
    <w:rsid w:val="008549D2"/>
    <w:rsid w:val="008825CF"/>
    <w:rsid w:val="00890F8C"/>
    <w:rsid w:val="009B5825"/>
    <w:rsid w:val="00A02E61"/>
    <w:rsid w:val="00A517D3"/>
    <w:rsid w:val="00A7127F"/>
    <w:rsid w:val="00AF682B"/>
    <w:rsid w:val="00B14C7C"/>
    <w:rsid w:val="00BC2368"/>
    <w:rsid w:val="00C13ED0"/>
    <w:rsid w:val="00D15238"/>
    <w:rsid w:val="00D43EDF"/>
    <w:rsid w:val="00D819DE"/>
    <w:rsid w:val="00D87380"/>
    <w:rsid w:val="00D9615E"/>
    <w:rsid w:val="00DF62F9"/>
    <w:rsid w:val="00E87E65"/>
    <w:rsid w:val="00EE5DAB"/>
    <w:rsid w:val="00F50C3E"/>
    <w:rsid w:val="00FB0098"/>
    <w:rsid w:val="00FC129B"/>
    <w:rsid w:val="00FE6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B14D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8710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710C"/>
    <w:rPr>
      <w:sz w:val="18"/>
      <w:szCs w:val="18"/>
    </w:rPr>
  </w:style>
  <w:style w:type="table" w:styleId="a5">
    <w:name w:val="Table Grid"/>
    <w:basedOn w:val="a1"/>
    <w:uiPriority w:val="59"/>
    <w:rsid w:val="003479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B14D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8710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710C"/>
    <w:rPr>
      <w:sz w:val="18"/>
      <w:szCs w:val="18"/>
    </w:rPr>
  </w:style>
  <w:style w:type="table" w:styleId="a5">
    <w:name w:val="Table Grid"/>
    <w:basedOn w:val="a1"/>
    <w:uiPriority w:val="59"/>
    <w:rsid w:val="003479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0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6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5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4</TotalTime>
  <Pages>5</Pages>
  <Words>282</Words>
  <Characters>1609</Characters>
  <Application>Microsoft Office Word</Application>
  <DocSecurity>0</DocSecurity>
  <Lines>13</Lines>
  <Paragraphs>3</Paragraphs>
  <ScaleCrop>false</ScaleCrop>
  <Company/>
  <LinksUpToDate>false</LinksUpToDate>
  <CharactersWithSpaces>1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China</dc:creator>
  <cp:lastModifiedBy>DRChina</cp:lastModifiedBy>
  <cp:revision>38</cp:revision>
  <dcterms:created xsi:type="dcterms:W3CDTF">2017-11-05T14:57:00Z</dcterms:created>
  <dcterms:modified xsi:type="dcterms:W3CDTF">2017-12-01T15:10:00Z</dcterms:modified>
</cp:coreProperties>
</file>